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0" r:id="rId2"/>
    <p:sldId id="281" r:id="rId3"/>
    <p:sldId id="282" r:id="rId4"/>
    <p:sldId id="283" r:id="rId5"/>
    <p:sldId id="284" r:id="rId6"/>
    <p:sldId id="285" r:id="rId7"/>
    <p:sldId id="288" r:id="rId8"/>
    <p:sldId id="289" r:id="rId9"/>
    <p:sldId id="286" r:id="rId10"/>
    <p:sldId id="257" r:id="rId11"/>
    <p:sldId id="258" r:id="rId12"/>
    <p:sldId id="259" r:id="rId13"/>
    <p:sldId id="260" r:id="rId14"/>
    <p:sldId id="262" r:id="rId15"/>
    <p:sldId id="263" r:id="rId16"/>
    <p:sldId id="264" r:id="rId17"/>
    <p:sldId id="265" r:id="rId18"/>
    <p:sldId id="266" r:id="rId19"/>
    <p:sldId id="270" r:id="rId20"/>
    <p:sldId id="272" r:id="rId21"/>
    <p:sldId id="267" r:id="rId22"/>
    <p:sldId id="268" r:id="rId23"/>
    <p:sldId id="274" r:id="rId24"/>
    <p:sldId id="277" r:id="rId25"/>
    <p:sldId id="275" r:id="rId26"/>
    <p:sldId id="278" r:id="rId27"/>
    <p:sldId id="279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3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64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5" Type="http://schemas.openxmlformats.org/officeDocument/2006/relationships/image" Target="../media/image4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CFA1FD-C4EF-4A9E-AFBC-CAD71E123800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47AA88-707E-4017-972B-1CEC156F4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852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CFA1FD-C4EF-4A9E-AFBC-CAD71E123800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47AA88-707E-4017-972B-1CEC156F4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0338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CFA1FD-C4EF-4A9E-AFBC-CAD71E123800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47AA88-707E-4017-972B-1CEC156F4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8270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CFA1FD-C4EF-4A9E-AFBC-CAD71E123800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47AA88-707E-4017-972B-1CEC156F4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2403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CFA1FD-C4EF-4A9E-AFBC-CAD71E123800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47AA88-707E-4017-972B-1CEC156F4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6824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CFA1FD-C4EF-4A9E-AFBC-CAD71E123800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47AA88-707E-4017-972B-1CEC156F4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3220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CFA1FD-C4EF-4A9E-AFBC-CAD71E123800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47AA88-707E-4017-972B-1CEC156F4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1318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CFA1FD-C4EF-4A9E-AFBC-CAD71E123800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47AA88-707E-4017-972B-1CEC156F4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310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CFA1FD-C4EF-4A9E-AFBC-CAD71E123800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47AA88-707E-4017-972B-1CEC156F4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6082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CFA1FD-C4EF-4A9E-AFBC-CAD71E123800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47AA88-707E-4017-972B-1CEC156F4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4170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CFA1FD-C4EF-4A9E-AFBC-CAD71E123800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47AA88-707E-4017-972B-1CEC156F4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5424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CFA1FD-C4EF-4A9E-AFBC-CAD71E123800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47AA88-707E-4017-972B-1CEC156F4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6753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2.wmf"/><Relationship Id="rId9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9.wmf"/><Relationship Id="rId3" Type="http://schemas.openxmlformats.org/officeDocument/2006/relationships/image" Target="../media/image22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33.png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5.bin"/><Relationship Id="rId26" Type="http://schemas.openxmlformats.org/officeDocument/2006/relationships/oleObject" Target="../embeddings/oleObject39.bin"/><Relationship Id="rId3" Type="http://schemas.openxmlformats.org/officeDocument/2006/relationships/oleObject" Target="../embeddings/oleObject28.bin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33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29" Type="http://schemas.openxmlformats.org/officeDocument/2006/relationships/image" Target="../media/image46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38.bin"/><Relationship Id="rId32" Type="http://schemas.openxmlformats.org/officeDocument/2006/relationships/oleObject" Target="../embeddings/oleObject42.bin"/><Relationship Id="rId5" Type="http://schemas.openxmlformats.org/officeDocument/2006/relationships/image" Target="../media/image49.png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40.bin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41.wmf"/><Relationship Id="rId31" Type="http://schemas.openxmlformats.org/officeDocument/2006/relationships/image" Target="../media/image47.wmf"/><Relationship Id="rId4" Type="http://schemas.openxmlformats.org/officeDocument/2006/relationships/image" Target="../media/image34.wmf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4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7.emf"/><Relationship Id="rId4" Type="http://schemas.openxmlformats.org/officeDocument/2006/relationships/image" Target="../media/image5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60.emf"/><Relationship Id="rId4" Type="http://schemas.openxmlformats.org/officeDocument/2006/relationships/image" Target="../media/image5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0.emf"/><Relationship Id="rId4" Type="http://schemas.openxmlformats.org/officeDocument/2006/relationships/image" Target="../media/image6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62.bin"/><Relationship Id="rId3" Type="http://schemas.openxmlformats.org/officeDocument/2006/relationships/oleObject" Target="../embeddings/oleObject55.bin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1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7.wmf"/><Relationship Id="rId5" Type="http://schemas.openxmlformats.org/officeDocument/2006/relationships/image" Target="../media/image72.e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71.wmf"/><Relationship Id="rId4" Type="http://schemas.openxmlformats.org/officeDocument/2006/relationships/image" Target="../media/image64.wmf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70.bin"/><Relationship Id="rId3" Type="http://schemas.openxmlformats.org/officeDocument/2006/relationships/oleObject" Target="../embeddings/oleObject63.bin"/><Relationship Id="rId21" Type="http://schemas.openxmlformats.org/officeDocument/2006/relationships/image" Target="../media/image80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5.wmf"/><Relationship Id="rId5" Type="http://schemas.openxmlformats.org/officeDocument/2006/relationships/image" Target="../media/image72.e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9.wmf"/><Relationship Id="rId4" Type="http://schemas.openxmlformats.org/officeDocument/2006/relationships/image" Target="../media/image64.wmf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7" Type="http://schemas.openxmlformats.org/officeDocument/2006/relationships/image" Target="../media/image7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8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72.emf"/><Relationship Id="rId4" Type="http://schemas.openxmlformats.org/officeDocument/2006/relationships/image" Target="../media/image8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8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90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gif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gif"/><Relationship Id="rId4" Type="http://schemas.openxmlformats.org/officeDocument/2006/relationships/image" Target="../media/image93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emf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emf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.emf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67000" y="144959"/>
            <a:ext cx="37057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ỮA BTVN </a:t>
            </a:r>
            <a:endParaRPr lang="vi-VN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1280077"/>
            <a:ext cx="8763000" cy="2529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pt-BR" sz="3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ài 4:</a:t>
            </a:r>
            <a:r>
              <a:rPr lang="pt-BR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</a:rPr>
              <a:t>Cho tam giác ABC cân tại A. Vẽ AH </a:t>
            </a: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</a:t>
            </a: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nl-NL" sz="3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BC</a:t>
            </a:r>
            <a:endParaRPr lang="en-US" sz="30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nl-NL" sz="3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a) Chứng minh: </a:t>
            </a:r>
            <a:r>
              <a:rPr lang="nl-NL" sz="3000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</a:t>
            </a:r>
            <a:r>
              <a:rPr lang="nl-NL" sz="3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AHB = </a:t>
            </a:r>
            <a:r>
              <a:rPr lang="nl-NL" sz="3000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</a:t>
            </a:r>
            <a:r>
              <a:rPr lang="nl-NL" sz="3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AHC</a:t>
            </a:r>
            <a:endParaRPr lang="en-US" sz="30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nl-NL" sz="3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b) Vẽ HM </a:t>
            </a:r>
            <a:r>
              <a:rPr lang="nl-NL" sz="3000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</a:t>
            </a:r>
            <a:r>
              <a:rPr lang="nl-NL" sz="3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AB, HN </a:t>
            </a:r>
            <a:r>
              <a:rPr lang="nl-NL" sz="3000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</a:t>
            </a:r>
            <a:r>
              <a:rPr lang="nl-NL" sz="3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AC. Chứng minh </a:t>
            </a:r>
            <a:r>
              <a:rPr lang="nl-NL" sz="3000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</a:t>
            </a:r>
            <a:r>
              <a:rPr lang="nl-NL" sz="3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AMN cân</a:t>
            </a:r>
            <a:endParaRPr lang="en-US" sz="30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nl-NL" sz="3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c) </a:t>
            </a: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</a:rPr>
              <a:t>Chứng minh MN // BC	  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nl-NL" sz="3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d) </a:t>
            </a: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</a:rPr>
              <a:t>Chứng minh AH</a:t>
            </a:r>
            <a:r>
              <a:rPr lang="nl-NL" sz="30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</a:rPr>
              <a:t> + BM</a:t>
            </a:r>
            <a:r>
              <a:rPr lang="nl-NL" sz="30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</a:rPr>
              <a:t> = AN</a:t>
            </a:r>
            <a:r>
              <a:rPr lang="nl-NL" sz="30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</a:rPr>
              <a:t> + BH</a:t>
            </a:r>
            <a:r>
              <a:rPr lang="nl-NL" sz="30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2015168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902110"/>
            <a:ext cx="8229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Cho ta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FC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FE    BC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E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A     BF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inh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F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inh B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FC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inh BM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AE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46953"/>
              </p:ext>
            </p:extLst>
          </p:nvPr>
        </p:nvGraphicFramePr>
        <p:xfrm>
          <a:off x="6705600" y="1014878"/>
          <a:ext cx="3048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3" imgW="164814" imgH="177492" progId="Equation.DSMT4">
                  <p:embed/>
                </p:oleObj>
              </mc:Choice>
              <mc:Fallback>
                <p:oleObj name="Equation" r:id="rId3" imgW="164814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014878"/>
                        <a:ext cx="3048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928668"/>
              </p:ext>
            </p:extLst>
          </p:nvPr>
        </p:nvGraphicFramePr>
        <p:xfrm>
          <a:off x="1600199" y="1391453"/>
          <a:ext cx="341577" cy="361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5" imgW="164814" imgH="177492" progId="Equation.DSMT4">
                  <p:embed/>
                </p:oleObj>
              </mc:Choice>
              <mc:Fallback>
                <p:oleObj name="Equation" r:id="rId5" imgW="164814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199" y="1391453"/>
                        <a:ext cx="341577" cy="361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323724"/>
              </p:ext>
            </p:extLst>
          </p:nvPr>
        </p:nvGraphicFramePr>
        <p:xfrm>
          <a:off x="2971800" y="1822341"/>
          <a:ext cx="23479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6" imgW="1117440" imgH="190440" progId="Equation.DSMT4">
                  <p:embed/>
                </p:oleObj>
              </mc:Choice>
              <mc:Fallback>
                <p:oleObj name="Equation" r:id="rId6" imgW="11174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22341"/>
                        <a:ext cx="234791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115549"/>
              </p:ext>
            </p:extLst>
          </p:nvPr>
        </p:nvGraphicFramePr>
        <p:xfrm>
          <a:off x="1752600" y="2590800"/>
          <a:ext cx="782747" cy="48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8" imgW="406080" imgH="253800" progId="Equation.DSMT4">
                  <p:embed/>
                </p:oleObj>
              </mc:Choice>
              <mc:Fallback>
                <p:oleObj name="Equation" r:id="rId8" imgW="406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90800"/>
                        <a:ext cx="782747" cy="480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159067"/>
              </p:ext>
            </p:extLst>
          </p:nvPr>
        </p:nvGraphicFramePr>
        <p:xfrm>
          <a:off x="7772400" y="3111910"/>
          <a:ext cx="3413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10" imgW="164814" imgH="177492" progId="Equation.DSMT4">
                  <p:embed/>
                </p:oleObj>
              </mc:Choice>
              <mc:Fallback>
                <p:oleObj name="Equation" r:id="rId10" imgW="164814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111910"/>
                        <a:ext cx="3413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2612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8484" y="9524"/>
            <a:ext cx="4344541" cy="418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158514"/>
              </p:ext>
            </p:extLst>
          </p:nvPr>
        </p:nvGraphicFramePr>
        <p:xfrm>
          <a:off x="2590800" y="370353"/>
          <a:ext cx="23479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4" imgW="1117440" imgH="190440" progId="Equation.DSMT4">
                  <p:embed/>
                </p:oleObj>
              </mc:Choice>
              <mc:Fallback>
                <p:oleObj name="Equation" r:id="rId4" imgW="11174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0353"/>
                        <a:ext cx="23479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30480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1447799"/>
            <a:ext cx="53340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ta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FC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F = BC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m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hung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313109"/>
              </p:ext>
            </p:extLst>
          </p:nvPr>
        </p:nvGraphicFramePr>
        <p:xfrm>
          <a:off x="304800" y="2014538"/>
          <a:ext cx="23304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6" imgW="1307880" imgH="241200" progId="Equation.DSMT4">
                  <p:embed/>
                </p:oleObj>
              </mc:Choice>
              <mc:Fallback>
                <p:oleObj name="Equation" r:id="rId6" imgW="1307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14538"/>
                        <a:ext cx="23304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321124"/>
              </p:ext>
            </p:extLst>
          </p:nvPr>
        </p:nvGraphicFramePr>
        <p:xfrm>
          <a:off x="838200" y="2362200"/>
          <a:ext cx="103909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8" imgW="507960" imgH="190440" progId="Equation.DSMT4">
                  <p:embed/>
                </p:oleObj>
              </mc:Choice>
              <mc:Fallback>
                <p:oleObj name="Equation" r:id="rId8" imgW="507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62200"/>
                        <a:ext cx="103909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677770"/>
              </p:ext>
            </p:extLst>
          </p:nvPr>
        </p:nvGraphicFramePr>
        <p:xfrm>
          <a:off x="2400300" y="2349500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10" imgW="545760" imgH="203040" progId="Equation.DSMT4">
                  <p:embed/>
                </p:oleObj>
              </mc:Choice>
              <mc:Fallback>
                <p:oleObj name="Equation" r:id="rId10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2349500"/>
                        <a:ext cx="1117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086850"/>
              </p:ext>
            </p:extLst>
          </p:nvPr>
        </p:nvGraphicFramePr>
        <p:xfrm>
          <a:off x="304800" y="2702173"/>
          <a:ext cx="3384755" cy="583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12" imgW="1726920" imgH="304560" progId="Equation.DSMT4">
                  <p:embed/>
                </p:oleObj>
              </mc:Choice>
              <mc:Fallback>
                <p:oleObj name="Equation" r:id="rId12" imgW="1726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02173"/>
                        <a:ext cx="3384755" cy="583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764725"/>
              </p:ext>
            </p:extLst>
          </p:nvPr>
        </p:nvGraphicFramePr>
        <p:xfrm>
          <a:off x="1323974" y="3505200"/>
          <a:ext cx="35444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14" imgW="164880" imgH="253800" progId="Equation.DSMT4">
                  <p:embed/>
                </p:oleObj>
              </mc:Choice>
              <mc:Fallback>
                <p:oleObj name="Equation" r:id="rId14" imgW="164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4" y="3505200"/>
                        <a:ext cx="354441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64113"/>
              </p:ext>
            </p:extLst>
          </p:nvPr>
        </p:nvGraphicFramePr>
        <p:xfrm>
          <a:off x="0" y="4108218"/>
          <a:ext cx="41306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16" imgW="2108160" imgH="241200" progId="Equation.DSMT4">
                  <p:embed/>
                </p:oleObj>
              </mc:Choice>
              <mc:Fallback>
                <p:oleObj name="Equation" r:id="rId16" imgW="2108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08218"/>
                        <a:ext cx="41306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015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3478" y="-19050"/>
            <a:ext cx="3840522" cy="390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52400" y="242792"/>
            <a:ext cx="5943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FE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A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inh BD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912711"/>
              </p:ext>
            </p:extLst>
          </p:nvPr>
        </p:nvGraphicFramePr>
        <p:xfrm>
          <a:off x="2732881" y="689068"/>
          <a:ext cx="7826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Equation" r:id="rId4" imgW="406080" imgH="253800" progId="Equation.DSMT4">
                  <p:embed/>
                </p:oleObj>
              </mc:Choice>
              <mc:Fallback>
                <p:oleObj name="Equation" r:id="rId4" imgW="406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881" y="689068"/>
                        <a:ext cx="7826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67148" y="1524000"/>
            <a:ext cx="613287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BE = AB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ét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hung BD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B = BE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m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Tia B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00305"/>
              </p:ext>
            </p:extLst>
          </p:nvPr>
        </p:nvGraphicFramePr>
        <p:xfrm>
          <a:off x="1194620" y="1603031"/>
          <a:ext cx="31845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Equation" r:id="rId6" imgW="1625400" imgH="241200" progId="Equation.DSMT4">
                  <p:embed/>
                </p:oleObj>
              </mc:Choice>
              <mc:Fallback>
                <p:oleObj name="Equation" r:id="rId6" imgW="1625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620" y="1603031"/>
                        <a:ext cx="31845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177721"/>
              </p:ext>
            </p:extLst>
          </p:nvPr>
        </p:nvGraphicFramePr>
        <p:xfrm>
          <a:off x="189272" y="2034930"/>
          <a:ext cx="4476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Equation" r:id="rId8" imgW="228600" imgH="164880" progId="Equation.DSMT4">
                  <p:embed/>
                </p:oleObj>
              </mc:Choice>
              <mc:Fallback>
                <p:oleObj name="Equation" r:id="rId8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72" y="2034930"/>
                        <a:ext cx="4476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91575"/>
              </p:ext>
            </p:extLst>
          </p:nvPr>
        </p:nvGraphicFramePr>
        <p:xfrm>
          <a:off x="966021" y="2447319"/>
          <a:ext cx="1066799" cy="355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Equation" r:id="rId10" imgW="558720" imgH="190440" progId="Equation.DSMT4">
                  <p:embed/>
                </p:oleObj>
              </mc:Choice>
              <mc:Fallback>
                <p:oleObj name="Equation" r:id="rId10" imgW="558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021" y="2447319"/>
                        <a:ext cx="1066799" cy="355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687792"/>
              </p:ext>
            </p:extLst>
          </p:nvPr>
        </p:nvGraphicFramePr>
        <p:xfrm>
          <a:off x="2536058" y="2458431"/>
          <a:ext cx="108488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Equation" r:id="rId12" imgW="545760" imgH="190440" progId="Equation.DSMT4">
                  <p:embed/>
                </p:oleObj>
              </mc:Choice>
              <mc:Fallback>
                <p:oleObj name="Equation" r:id="rId12" imgW="5457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058" y="2458431"/>
                        <a:ext cx="108488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821904"/>
              </p:ext>
            </p:extLst>
          </p:nvPr>
        </p:nvGraphicFramePr>
        <p:xfrm>
          <a:off x="167148" y="2807273"/>
          <a:ext cx="34591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14" imgW="1765080" imgH="304560" progId="Equation.DSMT4">
                  <p:embed/>
                </p:oleObj>
              </mc:Choice>
              <mc:Fallback>
                <p:oleObj name="Equation" r:id="rId14" imgW="1765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48" y="2807273"/>
                        <a:ext cx="34591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854400"/>
              </p:ext>
            </p:extLst>
          </p:nvPr>
        </p:nvGraphicFramePr>
        <p:xfrm>
          <a:off x="191729" y="4201656"/>
          <a:ext cx="43799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16" imgW="2234880" imgH="241200" progId="Equation.DSMT4">
                  <p:embed/>
                </p:oleObj>
              </mc:Choice>
              <mc:Fallback>
                <p:oleObj name="Equation" r:id="rId16" imgW="223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29" y="4201656"/>
                        <a:ext cx="437991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78383"/>
              </p:ext>
            </p:extLst>
          </p:nvPr>
        </p:nvGraphicFramePr>
        <p:xfrm>
          <a:off x="167148" y="4504718"/>
          <a:ext cx="2389241" cy="504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18" imgW="1231560" imgH="266400" progId="Equation.DSMT4">
                  <p:embed/>
                </p:oleObj>
              </mc:Choice>
              <mc:Fallback>
                <p:oleObj name="Equation" r:id="rId18" imgW="1231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48" y="4504718"/>
                        <a:ext cx="2389241" cy="504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524699"/>
              </p:ext>
            </p:extLst>
          </p:nvPr>
        </p:nvGraphicFramePr>
        <p:xfrm>
          <a:off x="172064" y="5038118"/>
          <a:ext cx="4476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Equation" r:id="rId20" imgW="228600" imgH="164880" progId="Equation.DSMT4">
                  <p:embed/>
                </p:oleObj>
              </mc:Choice>
              <mc:Fallback>
                <p:oleObj name="Equation" r:id="rId20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64" y="5038118"/>
                        <a:ext cx="44767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133826"/>
              </p:ext>
            </p:extLst>
          </p:nvPr>
        </p:nvGraphicFramePr>
        <p:xfrm>
          <a:off x="4635808" y="4941843"/>
          <a:ext cx="7842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Equation" r:id="rId22" imgW="406080" imgH="253800" progId="Equation.DSMT4">
                  <p:embed/>
                </p:oleObj>
              </mc:Choice>
              <mc:Fallback>
                <p:oleObj name="Equation" r:id="rId22" imgW="406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808" y="4941843"/>
                        <a:ext cx="7842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848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08897" y="4419600"/>
            <a:ext cx="3657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) M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vi-VN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nh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M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210918"/>
              </p:ext>
            </p:extLst>
          </p:nvPr>
        </p:nvGraphicFramePr>
        <p:xfrm>
          <a:off x="7866679" y="4918389"/>
          <a:ext cx="3413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679" y="4918389"/>
                        <a:ext cx="3413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729" y="878506"/>
            <a:ext cx="3750349" cy="363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193904" y="2704662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66369" y="-14066"/>
            <a:ext cx="472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Giả sử BM cắt AE tại 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7886" y="895118"/>
            <a:ext cx="516931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Xét              và              có:</a:t>
            </a:r>
          </a:p>
          <a:p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BF = BC (cmt)</a:t>
            </a:r>
          </a:p>
          <a:p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FM = MC (cmt)</a:t>
            </a:r>
          </a:p>
          <a:p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Chung cạnh BM</a:t>
            </a:r>
          </a:p>
          <a:p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                      (hai góc tương ứng)</a:t>
            </a:r>
          </a:p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                    (vì              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72645"/>
              </p:ext>
            </p:extLst>
          </p:nvPr>
        </p:nvGraphicFramePr>
        <p:xfrm>
          <a:off x="1120986" y="979450"/>
          <a:ext cx="109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" name="Equation" r:id="rId6" imgW="571320" imgH="190440" progId="Equation.DSMT4">
                  <p:embed/>
                </p:oleObj>
              </mc:Choice>
              <mc:Fallback>
                <p:oleObj name="Equation" r:id="rId6" imgW="571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986" y="979450"/>
                        <a:ext cx="1092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453099"/>
              </p:ext>
            </p:extLst>
          </p:nvPr>
        </p:nvGraphicFramePr>
        <p:xfrm>
          <a:off x="2721186" y="968338"/>
          <a:ext cx="11176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"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186" y="968338"/>
                        <a:ext cx="11176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5866" y="438566"/>
            <a:ext cx="7233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Ta có: M là trung điểm FC (gt)      FM = MC (t/c)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495217"/>
              </p:ext>
            </p:extLst>
          </p:nvPr>
        </p:nvGraphicFramePr>
        <p:xfrm>
          <a:off x="4595097" y="603711"/>
          <a:ext cx="4365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" name="Equation" r:id="rId10" imgW="228600" imgH="164880" progId="Equation.DSMT4">
                  <p:embed/>
                </p:oleObj>
              </mc:Choice>
              <mc:Fallback>
                <p:oleObj name="Equation" r:id="rId10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097" y="603711"/>
                        <a:ext cx="43656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034334"/>
              </p:ext>
            </p:extLst>
          </p:nvPr>
        </p:nvGraphicFramePr>
        <p:xfrm>
          <a:off x="138734" y="2587741"/>
          <a:ext cx="4343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" name="Equation" r:id="rId12" imgW="2273040" imgH="291960" progId="Equation.DSMT4">
                  <p:embed/>
                </p:oleObj>
              </mc:Choice>
              <mc:Fallback>
                <p:oleObj name="Equation" r:id="rId12" imgW="2273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34" y="2587741"/>
                        <a:ext cx="4343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994151"/>
              </p:ext>
            </p:extLst>
          </p:nvPr>
        </p:nvGraphicFramePr>
        <p:xfrm>
          <a:off x="84093" y="2968741"/>
          <a:ext cx="24511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" name="Equation" r:id="rId14" imgW="1282680" imgH="266400" progId="Equation.DSMT4">
                  <p:embed/>
                </p:oleObj>
              </mc:Choice>
              <mc:Fallback>
                <p:oleObj name="Equation" r:id="rId14" imgW="1282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93" y="2968741"/>
                        <a:ext cx="24511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51008"/>
              </p:ext>
            </p:extLst>
          </p:nvPr>
        </p:nvGraphicFramePr>
        <p:xfrm>
          <a:off x="58995" y="3448416"/>
          <a:ext cx="23780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" name="Equation" r:id="rId16" imgW="1244520" imgH="266400" progId="Equation.DSMT4">
                  <p:embed/>
                </p:oleObj>
              </mc:Choice>
              <mc:Fallback>
                <p:oleObj name="Equation" r:id="rId16" imgW="12445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5" y="3448416"/>
                        <a:ext cx="23780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648163"/>
              </p:ext>
            </p:extLst>
          </p:nvPr>
        </p:nvGraphicFramePr>
        <p:xfrm>
          <a:off x="3022709" y="3565966"/>
          <a:ext cx="1159688" cy="36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" name="Equation" r:id="rId18" imgW="672840" imgH="203040" progId="Equation.DSMT4">
                  <p:embed/>
                </p:oleObj>
              </mc:Choice>
              <mc:Fallback>
                <p:oleObj name="Equation" r:id="rId18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709" y="3565966"/>
                        <a:ext cx="1159688" cy="361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30680" y="3863328"/>
            <a:ext cx="871332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Xét             và             có:</a:t>
            </a:r>
          </a:p>
          <a:p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AB = BE (cmt)</a:t>
            </a:r>
          </a:p>
          <a:p>
            <a:endParaRPr lang="vi-VN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Chung cạnh BG</a:t>
            </a:r>
          </a:p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(hai góc t/ư)</a:t>
            </a:r>
          </a:p>
          <a:p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Mà                                   (hai góc kề bù)</a:t>
            </a:r>
          </a:p>
          <a:p>
            <a:endParaRPr lang="vi-VN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vi-VN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                    </a:t>
            </a:r>
          </a:p>
          <a:p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                 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5999"/>
              </p:ext>
            </p:extLst>
          </p:nvPr>
        </p:nvGraphicFramePr>
        <p:xfrm>
          <a:off x="1088923" y="3925120"/>
          <a:ext cx="10922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" name="Equation" r:id="rId20" imgW="571320" imgH="203040" progId="Equation.DSMT4">
                  <p:embed/>
                </p:oleObj>
              </mc:Choice>
              <mc:Fallback>
                <p:oleObj name="Equation" r:id="rId20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923" y="3925120"/>
                        <a:ext cx="10922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295680"/>
              </p:ext>
            </p:extLst>
          </p:nvPr>
        </p:nvGraphicFramePr>
        <p:xfrm>
          <a:off x="2614511" y="3917182"/>
          <a:ext cx="10429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" name="Equation" r:id="rId22" imgW="545760" imgH="203040" progId="Equation.DSMT4">
                  <p:embed/>
                </p:oleObj>
              </mc:Choice>
              <mc:Fallback>
                <p:oleObj name="Equation" r:id="rId22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511" y="3917182"/>
                        <a:ext cx="1042987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876301"/>
              </p:ext>
            </p:extLst>
          </p:nvPr>
        </p:nvGraphicFramePr>
        <p:xfrm>
          <a:off x="430680" y="4701845"/>
          <a:ext cx="28384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" name="Equation" r:id="rId24" imgW="1485720" imgH="330120" progId="Equation.DSMT4">
                  <p:embed/>
                </p:oleObj>
              </mc:Choice>
              <mc:Fallback>
                <p:oleObj name="Equation" r:id="rId24" imgW="1485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0" y="4701845"/>
                        <a:ext cx="28384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880279"/>
              </p:ext>
            </p:extLst>
          </p:nvPr>
        </p:nvGraphicFramePr>
        <p:xfrm>
          <a:off x="90488" y="5539728"/>
          <a:ext cx="42941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" name="Equation" r:id="rId26" imgW="2247840" imgH="291960" progId="Equation.DSMT4">
                  <p:embed/>
                </p:oleObj>
              </mc:Choice>
              <mc:Fallback>
                <p:oleObj name="Equation" r:id="rId26" imgW="2247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5539728"/>
                        <a:ext cx="42941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828388"/>
              </p:ext>
            </p:extLst>
          </p:nvPr>
        </p:nvGraphicFramePr>
        <p:xfrm>
          <a:off x="4343400" y="5539728"/>
          <a:ext cx="23542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" name="Equation" r:id="rId28" imgW="1231560" imgH="266400" progId="Equation.DSMT4">
                  <p:embed/>
                </p:oleObj>
              </mc:Choice>
              <mc:Fallback>
                <p:oleObj name="Equation" r:id="rId28" imgW="1231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539728"/>
                        <a:ext cx="23542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884613"/>
              </p:ext>
            </p:extLst>
          </p:nvPr>
        </p:nvGraphicFramePr>
        <p:xfrm>
          <a:off x="1143000" y="5943600"/>
          <a:ext cx="29130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" name="Equation" r:id="rId30" imgW="1523880" imgH="266400" progId="Equation.DSMT4">
                  <p:embed/>
                </p:oleObj>
              </mc:Choice>
              <mc:Fallback>
                <p:oleObj name="Equation" r:id="rId30" imgW="15238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943600"/>
                        <a:ext cx="29130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118029"/>
              </p:ext>
            </p:extLst>
          </p:nvPr>
        </p:nvGraphicFramePr>
        <p:xfrm>
          <a:off x="193997" y="6359525"/>
          <a:ext cx="71358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" name="Equation" r:id="rId32" imgW="3733560" imgH="266400" progId="Equation.DSMT4">
                  <p:embed/>
                </p:oleObj>
              </mc:Choice>
              <mc:Fallback>
                <p:oleObj name="Equation" r:id="rId32" imgW="3733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7" y="6359525"/>
                        <a:ext cx="71358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5300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0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17375"/>
              </p:ext>
            </p:extLst>
          </p:nvPr>
        </p:nvGraphicFramePr>
        <p:xfrm>
          <a:off x="2438400" y="1899953"/>
          <a:ext cx="1219200" cy="37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3" imgW="723272" imgH="177646" progId="Equation.DSMT4">
                  <p:embed/>
                </p:oleObj>
              </mc:Choice>
              <mc:Fallback>
                <p:oleObj name="Equation" r:id="rId3" imgW="723272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99953"/>
                        <a:ext cx="1219200" cy="3719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362759"/>
              </p:ext>
            </p:extLst>
          </p:nvPr>
        </p:nvGraphicFramePr>
        <p:xfrm>
          <a:off x="968083" y="4053100"/>
          <a:ext cx="1219201" cy="33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5" imgW="723586" imgH="165028" progId="Equation.DSMT4">
                  <p:embed/>
                </p:oleObj>
              </mc:Choice>
              <mc:Fallback>
                <p:oleObj name="Equation" r:id="rId5" imgW="723586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083" y="4053100"/>
                        <a:ext cx="1219201" cy="3327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540288"/>
              </p:ext>
            </p:extLst>
          </p:nvPr>
        </p:nvGraphicFramePr>
        <p:xfrm>
          <a:off x="1980730" y="4458018"/>
          <a:ext cx="1171073" cy="37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7" imgW="698197" imgH="177723" progId="Equation.DSMT4">
                  <p:embed/>
                </p:oleObj>
              </mc:Choice>
              <mc:Fallback>
                <p:oleObj name="Equation" r:id="rId7" imgW="698197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730" y="4458018"/>
                        <a:ext cx="1171073" cy="3719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7"/>
          <p:cNvSpPr>
            <a:spLocks noChangeArrowheads="1"/>
          </p:cNvSpPr>
          <p:nvPr/>
        </p:nvSpPr>
        <p:spPr bwMode="auto">
          <a:xfrm>
            <a:off x="76200" y="533400"/>
            <a:ext cx="901065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Cho tam giác ABC vuông tại A,    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bằng 30</a:t>
            </a:r>
            <a:r>
              <a:rPr kumimoji="0" lang="en-US" altLang="en-US" sz="2800" b="0" i="0" u="none" strike="noStrike" cap="none" normalizeH="0" baseline="3000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Tia phân giác của  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ắt cạnh AC tại M. Lấy điểm K trên cạnh BC sao cho BK = BA.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Chứng minh: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29"/>
          <p:cNvSpPr>
            <a:spLocks noChangeArrowheads="1"/>
          </p:cNvSpPr>
          <p:nvPr/>
        </p:nvSpPr>
        <p:spPr bwMode="auto">
          <a:xfrm>
            <a:off x="76200" y="2223363"/>
            <a:ext cx="86106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Gọi E là giao điểm của AB và KM. Chứng minh: tam giác MEC cân.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Chứng minh: Tam giác BEC đều.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) Chứng minh: K là trung điểm của BC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) Kẻ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30"/>
          <p:cNvSpPr>
            <a:spLocks noChangeArrowheads="1"/>
          </p:cNvSpPr>
          <p:nvPr/>
        </p:nvSpPr>
        <p:spPr bwMode="auto">
          <a:xfrm>
            <a:off x="95248" y="3922693"/>
            <a:ext cx="899160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. Đường thẳng AH và EC cắt nhau tại N. Chứng minh </a:t>
            </a:r>
            <a:endParaRPr kumimoji="0" lang="pt-BR" altLang="en-US" sz="2800" b="0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8445"/>
              </p:ext>
            </p:extLst>
          </p:nvPr>
        </p:nvGraphicFramePr>
        <p:xfrm>
          <a:off x="5706648" y="485316"/>
          <a:ext cx="776576" cy="47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9" imgW="393480" imgH="241200" progId="Equation.DSMT4">
                  <p:embed/>
                </p:oleObj>
              </mc:Choice>
              <mc:Fallback>
                <p:oleObj name="Equation" r:id="rId9" imgW="393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648" y="485316"/>
                        <a:ext cx="776576" cy="4713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086339"/>
              </p:ext>
            </p:extLst>
          </p:nvPr>
        </p:nvGraphicFramePr>
        <p:xfrm>
          <a:off x="2165423" y="908828"/>
          <a:ext cx="8016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11" imgW="406080" imgH="241200" progId="Equation.DSMT4">
                  <p:embed/>
                </p:oleObj>
              </mc:Choice>
              <mc:Fallback>
                <p:oleObj name="Equation" r:id="rId11" imgW="406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423" y="908828"/>
                        <a:ext cx="801688" cy="471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8933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1554817" y="162580"/>
            <a:ext cx="67509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 Chứng 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321045"/>
              </p:ext>
            </p:extLst>
          </p:nvPr>
        </p:nvGraphicFramePr>
        <p:xfrm>
          <a:off x="152399" y="921323"/>
          <a:ext cx="5738013" cy="5098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3" imgW="2984400" imgH="2616120" progId="Equation.DSMT4">
                  <p:embed/>
                </p:oleObj>
              </mc:Choice>
              <mc:Fallback>
                <p:oleObj name="Equation" r:id="rId3" imgW="2984400" imgH="2616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99" y="921323"/>
                        <a:ext cx="5738013" cy="5098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5400" y="1094505"/>
            <a:ext cx="3944077" cy="279169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661846"/>
              </p:ext>
            </p:extLst>
          </p:nvPr>
        </p:nvGraphicFramePr>
        <p:xfrm>
          <a:off x="3886200" y="241893"/>
          <a:ext cx="1219200" cy="37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6" imgW="723600" imgH="177480" progId="Equation.DSMT4">
                  <p:embed/>
                </p:oleObj>
              </mc:Choice>
              <mc:Fallback>
                <p:oleObj name="Equation" r:id="rId6" imgW="723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41893"/>
                        <a:ext cx="1219200" cy="3719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483722" y="1789471"/>
            <a:ext cx="5088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01257" y="1752600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2981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81200" y="55420"/>
            <a:ext cx="7315200" cy="5222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  Chứng 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 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cân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881311"/>
              </p:ext>
            </p:extLst>
          </p:nvPr>
        </p:nvGraphicFramePr>
        <p:xfrm>
          <a:off x="4361590" y="117354"/>
          <a:ext cx="9620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3" imgW="507960" imgH="177480" progId="Equation.DSMT4">
                  <p:embed/>
                </p:oleObj>
              </mc:Choice>
              <mc:Fallback>
                <p:oleObj name="Equation" r:id="rId3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590" y="117354"/>
                        <a:ext cx="962025" cy="403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95674" y="866943"/>
            <a:ext cx="3748326" cy="4009857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54028"/>
              </p:ext>
            </p:extLst>
          </p:nvPr>
        </p:nvGraphicFramePr>
        <p:xfrm>
          <a:off x="265112" y="866943"/>
          <a:ext cx="4992688" cy="537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6" imgW="2463480" imgH="2489040" progId="Equation.DSMT4">
                  <p:embed/>
                </p:oleObj>
              </mc:Choice>
              <mc:Fallback>
                <p:oleObj name="Equation" r:id="rId6" imgW="2463480" imgH="248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" y="866943"/>
                        <a:ext cx="4992688" cy="5376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2982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06561" y="-1"/>
            <a:ext cx="7315200" cy="5533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 Chứng 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 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đều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074431"/>
              </p:ext>
            </p:extLst>
          </p:nvPr>
        </p:nvGraphicFramePr>
        <p:xfrm>
          <a:off x="4495800" y="75064"/>
          <a:ext cx="8905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75064"/>
                        <a:ext cx="890587" cy="403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91200" y="881691"/>
            <a:ext cx="3748326" cy="4009857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276868"/>
              </p:ext>
            </p:extLst>
          </p:nvPr>
        </p:nvGraphicFramePr>
        <p:xfrm>
          <a:off x="0" y="488950"/>
          <a:ext cx="5876925" cy="636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6" imgW="3009600" imgH="3060360" progId="Equation.DSMT4">
                  <p:embed/>
                </p:oleObj>
              </mc:Choice>
              <mc:Fallback>
                <p:oleObj name="Equation" r:id="rId6" imgW="3009600" imgH="306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8950"/>
                        <a:ext cx="5876925" cy="6369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492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52600" y="43933"/>
            <a:ext cx="6172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) Chứng 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 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 là trung điểm của BC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6342" y="342414"/>
            <a:ext cx="3748326" cy="4009857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126851"/>
              </p:ext>
            </p:extLst>
          </p:nvPr>
        </p:nvGraphicFramePr>
        <p:xfrm>
          <a:off x="-19665" y="511738"/>
          <a:ext cx="5930900" cy="633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4" imgW="3301920" imgH="3517560" progId="Equation.DSMT4">
                  <p:embed/>
                </p:oleObj>
              </mc:Choice>
              <mc:Fallback>
                <p:oleObj name="Equation" r:id="rId4" imgW="3301920" imgH="351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9665" y="511738"/>
                        <a:ext cx="5930900" cy="6338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011088" y="999471"/>
            <a:ext cx="5088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28623" y="962600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6051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90800" y="0"/>
            <a:ext cx="65941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) Chứng minh 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973899"/>
              </p:ext>
            </p:extLst>
          </p:nvPr>
        </p:nvGraphicFramePr>
        <p:xfrm>
          <a:off x="4883362" y="81794"/>
          <a:ext cx="1171073" cy="37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Equation" r:id="rId3" imgW="698400" imgH="177480" progId="Equation.DSMT4">
                  <p:embed/>
                </p:oleObj>
              </mc:Choice>
              <mc:Fallback>
                <p:oleObj name="Equation" r:id="rId3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362" y="81794"/>
                        <a:ext cx="1171073" cy="3719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62600" y="685800"/>
            <a:ext cx="3644467" cy="3898752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81624"/>
              </p:ext>
            </p:extLst>
          </p:nvPr>
        </p:nvGraphicFramePr>
        <p:xfrm>
          <a:off x="1371600" y="496094"/>
          <a:ext cx="152876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" name="Equation" r:id="rId6" imgW="799920" imgH="203040" progId="Equation.DSMT4">
                  <p:embed/>
                </p:oleObj>
              </mc:Choice>
              <mc:Fallback>
                <p:oleObj name="Equation" r:id="rId6" imgW="7999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6094"/>
                        <a:ext cx="1528762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247058"/>
              </p:ext>
            </p:extLst>
          </p:nvPr>
        </p:nvGraphicFramePr>
        <p:xfrm>
          <a:off x="1371600" y="914400"/>
          <a:ext cx="14573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Equation" r:id="rId8" imgW="761760" imgH="520560" progId="Equation.DSMT4">
                  <p:embed/>
                </p:oleObj>
              </mc:Choice>
              <mc:Fallback>
                <p:oleObj name="Equation" r:id="rId8" imgW="761760" imgH="520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914400"/>
                        <a:ext cx="14573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906796"/>
              </p:ext>
            </p:extLst>
          </p:nvPr>
        </p:nvGraphicFramePr>
        <p:xfrm>
          <a:off x="1365916" y="1901846"/>
          <a:ext cx="27955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Equation" r:id="rId10" imgW="1460160" imgH="571320" progId="Equation.DSMT4">
                  <p:embed/>
                </p:oleObj>
              </mc:Choice>
              <mc:Fallback>
                <p:oleObj name="Equation" r:id="rId10" imgW="146016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916" y="1901846"/>
                        <a:ext cx="27955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895600" y="1378626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E     AC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191805"/>
              </p:ext>
            </p:extLst>
          </p:nvPr>
        </p:nvGraphicFramePr>
        <p:xfrm>
          <a:off x="3962400" y="1462436"/>
          <a:ext cx="3397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" name="Equation" r:id="rId12" imgW="177480" imgH="190440" progId="Equation.DSMT4">
                  <p:embed/>
                </p:oleObj>
              </mc:Choice>
              <mc:Fallback>
                <p:oleObj name="Equation" r:id="rId12" imgW="17748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462436"/>
                        <a:ext cx="3397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703145"/>
              </p:ext>
            </p:extLst>
          </p:nvPr>
        </p:nvGraphicFramePr>
        <p:xfrm>
          <a:off x="1447800" y="2895600"/>
          <a:ext cx="15684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" name="Equation" r:id="rId14" imgW="812520" imgH="495000" progId="Equation.DSMT4">
                  <p:embed/>
                </p:oleObj>
              </mc:Choice>
              <mc:Fallback>
                <p:oleObj name="Equation" r:id="rId14" imgW="81252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95600"/>
                        <a:ext cx="15684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072488"/>
              </p:ext>
            </p:extLst>
          </p:nvPr>
        </p:nvGraphicFramePr>
        <p:xfrm>
          <a:off x="22123" y="3962400"/>
          <a:ext cx="2230438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" name="Equation" r:id="rId16" imgW="1155600" imgH="888840" progId="Equation.DSMT4">
                  <p:embed/>
                </p:oleObj>
              </mc:Choice>
              <mc:Fallback>
                <p:oleObj name="Equation" r:id="rId16" imgW="1155600" imgH="8888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3" y="3962400"/>
                        <a:ext cx="2230438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64240"/>
              </p:ext>
            </p:extLst>
          </p:nvPr>
        </p:nvGraphicFramePr>
        <p:xfrm>
          <a:off x="2895600" y="3962400"/>
          <a:ext cx="23288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" name="Equation" r:id="rId18" imgW="1206360" imgH="520560" progId="Equation.DSMT4">
                  <p:embed/>
                </p:oleObj>
              </mc:Choice>
              <mc:Fallback>
                <p:oleObj name="Equation" r:id="rId18" imgW="1206360" imgH="5205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962400"/>
                        <a:ext cx="2328862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5899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071169"/>
              </p:ext>
            </p:extLst>
          </p:nvPr>
        </p:nvGraphicFramePr>
        <p:xfrm>
          <a:off x="457200" y="1002561"/>
          <a:ext cx="4038600" cy="4560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3" imgW="1968480" imgH="2006280" progId="Equation.DSMT4">
                  <p:embed/>
                </p:oleObj>
              </mc:Choice>
              <mc:Fallback>
                <p:oleObj name="Equation" r:id="rId3" imgW="1968480" imgH="2006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02561"/>
                        <a:ext cx="4038600" cy="45600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57800" y="994600"/>
            <a:ext cx="3524545" cy="32766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240973" y="152400"/>
            <a:ext cx="4878259" cy="5209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) Chứng minh: 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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HB = 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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HC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5985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410200" y="0"/>
            <a:ext cx="65941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) Chứng minh 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188038"/>
              </p:ext>
            </p:extLst>
          </p:nvPr>
        </p:nvGraphicFramePr>
        <p:xfrm>
          <a:off x="7772400" y="75638"/>
          <a:ext cx="1171073" cy="37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Equation" r:id="rId3" imgW="698400" imgH="177480" progId="Equation.DSMT4">
                  <p:embed/>
                </p:oleObj>
              </mc:Choice>
              <mc:Fallback>
                <p:oleObj name="Equation" r:id="rId3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75638"/>
                        <a:ext cx="1171073" cy="3719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62600" y="685800"/>
            <a:ext cx="3644467" cy="3898752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344964"/>
              </p:ext>
            </p:extLst>
          </p:nvPr>
        </p:nvGraphicFramePr>
        <p:xfrm>
          <a:off x="533400" y="56822"/>
          <a:ext cx="23288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Equation" r:id="rId6" imgW="1206360" imgH="215640" progId="Equation.DSMT4">
                  <p:embed/>
                </p:oleObj>
              </mc:Choice>
              <mc:Fallback>
                <p:oleObj name="Equation" r:id="rId6" imgW="1206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6822"/>
                        <a:ext cx="23288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322622"/>
              </p:ext>
            </p:extLst>
          </p:nvPr>
        </p:nvGraphicFramePr>
        <p:xfrm>
          <a:off x="762000" y="381000"/>
          <a:ext cx="1264867" cy="850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8" imgW="723600" imgH="495000" progId="Equation.DSMT4">
                  <p:embed/>
                </p:oleObj>
              </mc:Choice>
              <mc:Fallback>
                <p:oleObj name="Equation" r:id="rId8" imgW="723600" imgH="495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"/>
                        <a:ext cx="1264867" cy="850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898273"/>
              </p:ext>
            </p:extLst>
          </p:nvPr>
        </p:nvGraphicFramePr>
        <p:xfrm>
          <a:off x="457200" y="1327695"/>
          <a:ext cx="3657600" cy="128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10" imgW="2247840" imgH="799920" progId="Equation.DSMT4">
                  <p:embed/>
                </p:oleObj>
              </mc:Choice>
              <mc:Fallback>
                <p:oleObj name="Equation" r:id="rId10" imgW="2247840" imgH="799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27695"/>
                        <a:ext cx="3657600" cy="128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704145"/>
              </p:ext>
            </p:extLst>
          </p:nvPr>
        </p:nvGraphicFramePr>
        <p:xfrm>
          <a:off x="457200" y="2635176"/>
          <a:ext cx="1066800" cy="108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12" imgW="723600" imgH="749160" progId="Equation.DSMT4">
                  <p:embed/>
                </p:oleObj>
              </mc:Choice>
              <mc:Fallback>
                <p:oleObj name="Equation" r:id="rId12" imgW="723600" imgH="749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35176"/>
                        <a:ext cx="1066800" cy="1084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068890"/>
              </p:ext>
            </p:extLst>
          </p:nvPr>
        </p:nvGraphicFramePr>
        <p:xfrm>
          <a:off x="457200" y="3505200"/>
          <a:ext cx="427990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Equation" r:id="rId14" imgW="2641320" imgH="799920" progId="Equation.DSMT4">
                  <p:embed/>
                </p:oleObj>
              </mc:Choice>
              <mc:Fallback>
                <p:oleObj name="Equation" r:id="rId14" imgW="2641320" imgH="7999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5200"/>
                        <a:ext cx="4279900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838008"/>
              </p:ext>
            </p:extLst>
          </p:nvPr>
        </p:nvGraphicFramePr>
        <p:xfrm>
          <a:off x="457200" y="4584552"/>
          <a:ext cx="144278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Equation" r:id="rId16" imgW="838080" imgH="495000" progId="Equation.DSMT4">
                  <p:embed/>
                </p:oleObj>
              </mc:Choice>
              <mc:Fallback>
                <p:oleObj name="Equation" r:id="rId16" imgW="838080" imgH="495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84552"/>
                        <a:ext cx="1442781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263790"/>
              </p:ext>
            </p:extLst>
          </p:nvPr>
        </p:nvGraphicFramePr>
        <p:xfrm>
          <a:off x="316974" y="5334000"/>
          <a:ext cx="4026426" cy="1417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name="Equation" r:id="rId18" imgW="2590560" imgH="927000" progId="Equation.DSMT4">
                  <p:embed/>
                </p:oleObj>
              </mc:Choice>
              <mc:Fallback>
                <p:oleObj name="Equation" r:id="rId18" imgW="2590560" imgH="927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74" y="5334000"/>
                        <a:ext cx="4026426" cy="1417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921444"/>
              </p:ext>
            </p:extLst>
          </p:nvPr>
        </p:nvGraphicFramePr>
        <p:xfrm>
          <a:off x="4495800" y="6019800"/>
          <a:ext cx="3657600" cy="54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" name="Equation" r:id="rId20" imgW="1930320" imgH="291960" progId="Equation.DSMT4">
                  <p:embed/>
                </p:oleObj>
              </mc:Choice>
              <mc:Fallback>
                <p:oleObj name="Equation" r:id="rId20" imgW="1930320" imgH="291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019800"/>
                        <a:ext cx="3657600" cy="543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3382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90800" y="0"/>
            <a:ext cx="65941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) Chứng minh 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730797"/>
              </p:ext>
            </p:extLst>
          </p:nvPr>
        </p:nvGraphicFramePr>
        <p:xfrm>
          <a:off x="152400" y="190500"/>
          <a:ext cx="6792913" cy="628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3" imgW="3517560" imgH="3314520" progId="Equation.DSMT4">
                  <p:embed/>
                </p:oleObj>
              </mc:Choice>
              <mc:Fallback>
                <p:oleObj name="Equation" r:id="rId3" imgW="3517560" imgH="331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90500"/>
                        <a:ext cx="6792913" cy="6281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690147"/>
              </p:ext>
            </p:extLst>
          </p:nvPr>
        </p:nvGraphicFramePr>
        <p:xfrm>
          <a:off x="4883362" y="81794"/>
          <a:ext cx="1171073" cy="37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5" imgW="698400" imgH="177480" progId="Equation.DSMT4">
                  <p:embed/>
                </p:oleObj>
              </mc:Choice>
              <mc:Fallback>
                <p:oleObj name="Equation" r:id="rId5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362" y="81794"/>
                        <a:ext cx="1171073" cy="3719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62600" y="685800"/>
            <a:ext cx="3644467" cy="3898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1321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585020"/>
              </p:ext>
            </p:extLst>
          </p:nvPr>
        </p:nvGraphicFramePr>
        <p:xfrm>
          <a:off x="78966" y="-58175"/>
          <a:ext cx="9191625" cy="700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" imgW="4914720" imgH="3695400" progId="Equation.DSMT4">
                  <p:embed/>
                </p:oleObj>
              </mc:Choice>
              <mc:Fallback>
                <p:oleObj name="Equation" r:id="rId3" imgW="4914720" imgH="36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6" y="-58175"/>
                        <a:ext cx="9191625" cy="700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58797" y="152400"/>
            <a:ext cx="3429000" cy="3668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1295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31723" y="1295400"/>
            <a:ext cx="80010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: Cho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góc nhọn xOy. Gọi I là một điểm thuộc tia phân giác của góc xOy. Kẻ IA 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  Ox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(điểm A thuộc tia Ox) và IB 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  Oy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(điểm B thuộc tia Oy). </a:t>
            </a:r>
            <a:endParaRPr lang="vi-VN" sz="2800" dirty="0" smtClean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a) Chứng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minh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IA = IB</a:t>
            </a:r>
          </a:p>
          <a:p>
            <a:pPr lvl="0"/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b) Cho biết OI = 10cm; AI = 6cm. Tính OB ?</a:t>
            </a:r>
          </a:p>
          <a:p>
            <a:pPr lvl="0"/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Gọi K là giao điểm của BI và Ox; M là giao điểm của AI với Oy. So sánh AK và B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d) Gọi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C là giao điểm của OI và MK. Chứng minh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MK    OC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307729"/>
              </p:ext>
            </p:extLst>
          </p:nvPr>
        </p:nvGraphicFramePr>
        <p:xfrm>
          <a:off x="5051323" y="1828800"/>
          <a:ext cx="3111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323" y="1828800"/>
                        <a:ext cx="31115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105279"/>
              </p:ext>
            </p:extLst>
          </p:nvPr>
        </p:nvGraphicFramePr>
        <p:xfrm>
          <a:off x="2155723" y="2209800"/>
          <a:ext cx="381000" cy="402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723" y="2209800"/>
                        <a:ext cx="381000" cy="402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243344"/>
              </p:ext>
            </p:extLst>
          </p:nvPr>
        </p:nvGraphicFramePr>
        <p:xfrm>
          <a:off x="1317523" y="4800600"/>
          <a:ext cx="304800" cy="321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7" imgW="164880" imgH="177480" progId="Equation.DSMT4">
                  <p:embed/>
                </p:oleObj>
              </mc:Choice>
              <mc:Fallback>
                <p:oleObj name="Equation" r:id="rId7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523" y="4800600"/>
                        <a:ext cx="304800" cy="321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438400" y="319294"/>
            <a:ext cx="6096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VỀ NHÀ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4113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143000"/>
            <a:ext cx="83058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b="1" dirty="0" smtClean="0">
                <a:latin typeface="Times New Roman" pitchFamily="18" charset="0"/>
                <a:cs typeface="Times New Roman" pitchFamily="18" charset="0"/>
              </a:rPr>
              <a:t>Bài 4:</a:t>
            </a:r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  Cho 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tam giác ABC vuông tại A, kẻ AH vuông góc với BC (H thuộc BC). Trên nửa mặt phẳng bờ BC chứa điểm A, vẽ t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// AH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. Trên Bx lấy điểm D sao cho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D =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H</a:t>
            </a:r>
          </a:p>
          <a:p>
            <a:pPr lvl="0" algn="just"/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a) Chứng 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minh tam giác DBH là tam giác vuô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lvl="0" algn="just"/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b) Chứng minh </a:t>
            </a:r>
          </a:p>
          <a:p>
            <a:pPr algn="just"/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C = 12cm; BC = 15cm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DH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lvl="0"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inh AD //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H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lvl="0" algn="just"/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435996"/>
              </p:ext>
            </p:extLst>
          </p:nvPr>
        </p:nvGraphicFramePr>
        <p:xfrm>
          <a:off x="2819400" y="3403296"/>
          <a:ext cx="2209800" cy="29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3" imgW="2311400" imgH="304800" progId="Equation.DSMT4">
                  <p:embed/>
                </p:oleObj>
              </mc:Choice>
              <mc:Fallback>
                <p:oleObj name="Equation" r:id="rId3" imgW="2311400" imgH="304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03296"/>
                        <a:ext cx="2209800" cy="291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238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65139" y="-6216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73061" y="64173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8261" y="64173"/>
            <a:ext cx="8207477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b="1" dirty="0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pt-BR" sz="2800" b="1" dirty="0" smtClean="0">
                <a:latin typeface="Times New Roman" pitchFamily="18" charset="0"/>
                <a:cs typeface="Times New Roman" pitchFamily="18" charset="0"/>
              </a:rPr>
              <a:t>5: </a:t>
            </a:r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Cho tam giác ABC đều. Gọi tia phân giác góc ABC cắt AC ở D, tia phân giác của góc ACB cắt AB ở E. Gọi O là giao điểm của BD và CE</a:t>
            </a:r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. Chứng 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minh </a:t>
            </a:r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rằng:</a:t>
            </a:r>
          </a:p>
          <a:p>
            <a:pPr algn="just"/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a) </a:t>
            </a:r>
          </a:p>
          <a:p>
            <a:pPr algn="just"/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b) OA = OB = OC</a:t>
            </a:r>
          </a:p>
          <a:p>
            <a:pPr marL="514350" indent="-514350" algn="just">
              <a:buAutoNum type="alphaLcParenR" startAt="3"/>
            </a:pPr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            là tam giác đều</a:t>
            </a:r>
          </a:p>
          <a:p>
            <a:pPr marL="514350" lvl="0" indent="-514350" algn="just">
              <a:buFontTx/>
              <a:buAutoNum type="alphaLcParenR" startAt="3"/>
            </a:pP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Trên tia đối các tia AB, BC, CA lấy theo thứ tự  </a:t>
            </a:r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các điểm 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M, N, P sao cho AM=BN=CP. </a:t>
            </a:r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Chứng 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minh tam giác MNP đều</a:t>
            </a:r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-65139" y="-6216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594477"/>
              </p:ext>
            </p:extLst>
          </p:nvPr>
        </p:nvGraphicFramePr>
        <p:xfrm>
          <a:off x="1001661" y="1920417"/>
          <a:ext cx="2857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3" imgW="2870200" imgH="393700" progId="Equation.DSMT4">
                  <p:embed/>
                </p:oleObj>
              </mc:Choice>
              <mc:Fallback>
                <p:oleObj name="Equation" r:id="rId3" imgW="28702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661" y="1920417"/>
                        <a:ext cx="28575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-65139" y="-23110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-65139" y="-6216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176336"/>
              </p:ext>
            </p:extLst>
          </p:nvPr>
        </p:nvGraphicFramePr>
        <p:xfrm>
          <a:off x="1001661" y="2731173"/>
          <a:ext cx="9906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5" imgW="990170" imgH="304668" progId="Equation.DSMT4">
                  <p:embed/>
                </p:oleObj>
              </mc:Choice>
              <mc:Fallback>
                <p:oleObj name="Equation" r:id="rId5" imgW="990170" imgH="30466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661" y="2731173"/>
                        <a:ext cx="99060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44461" y="4404024"/>
            <a:ext cx="8153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Cho ta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B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        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M.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inh                                           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inh 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inh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446563"/>
              </p:ext>
            </p:extLst>
          </p:nvPr>
        </p:nvGraphicFramePr>
        <p:xfrm>
          <a:off x="3084461" y="4819669"/>
          <a:ext cx="2844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7" imgW="2857320" imgH="482400" progId="Equation.DSMT4">
                  <p:embed/>
                </p:oleObj>
              </mc:Choice>
              <mc:Fallback>
                <p:oleObj name="Equation" r:id="rId7" imgW="2857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461" y="4819669"/>
                        <a:ext cx="28448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798323"/>
              </p:ext>
            </p:extLst>
          </p:nvPr>
        </p:nvGraphicFramePr>
        <p:xfrm>
          <a:off x="2906661" y="5318424"/>
          <a:ext cx="37052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9" imgW="3720960" imgH="380880" progId="Equation.DSMT4">
                  <p:embed/>
                </p:oleObj>
              </mc:Choice>
              <mc:Fallback>
                <p:oleObj name="Equation" r:id="rId9" imgW="3720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661" y="5318424"/>
                        <a:ext cx="37052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274166"/>
              </p:ext>
            </p:extLst>
          </p:nvPr>
        </p:nvGraphicFramePr>
        <p:xfrm>
          <a:off x="2925711" y="5699424"/>
          <a:ext cx="36671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11" imgW="3682800" imgH="380880" progId="Equation.DSMT4">
                  <p:embed/>
                </p:oleObj>
              </mc:Choice>
              <mc:Fallback>
                <p:oleObj name="Equation" r:id="rId11" imgW="3682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11" y="5699424"/>
                        <a:ext cx="36671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888260"/>
              </p:ext>
            </p:extLst>
          </p:nvPr>
        </p:nvGraphicFramePr>
        <p:xfrm>
          <a:off x="2906661" y="6156624"/>
          <a:ext cx="257968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13" imgW="2590560" imgH="380880" progId="Equation.DSMT4">
                  <p:embed/>
                </p:oleObj>
              </mc:Choice>
              <mc:Fallback>
                <p:oleObj name="Equation" r:id="rId13" imgW="2590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661" y="6156624"/>
                        <a:ext cx="257968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6401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19200" y="304800"/>
            <a:ext cx="6654386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ẶN DÒ HỌC SINH</a:t>
            </a:r>
            <a:endParaRPr lang="vi-VN" sz="5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1339335"/>
            <a:ext cx="876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1981200"/>
            <a:ext cx="8763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Tham gia và ghi chép đầy đủ tiết học trên kênh 2 Đài PT TH Hà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Nội và các buổi học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rực tuyến.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3515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7CBC39-3379-430F-A1E6-3ED0171CFDAD}" type="slidenum">
              <a:rPr lang="en-US"/>
              <a:pPr>
                <a:defRPr/>
              </a:pPr>
              <a:t>27</a:t>
            </a:fld>
            <a:endParaRPr lang="en-US"/>
          </a:p>
        </p:txBody>
      </p:sp>
      <p:pic>
        <p:nvPicPr>
          <p:cNvPr id="4100" name="Picture 12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518150"/>
            <a:ext cx="170656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15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5518150"/>
            <a:ext cx="170656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16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5518150"/>
            <a:ext cx="170656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17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18150"/>
            <a:ext cx="170656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18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7438" y="5518150"/>
            <a:ext cx="1706562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19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58788"/>
            <a:ext cx="1706563" cy="1339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20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250"/>
            <a:ext cx="170656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21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313"/>
            <a:ext cx="170656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22" descr="3d bird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0"/>
            <a:ext cx="133508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9" name="AutoShape 24"/>
          <p:cNvSpPr>
            <a:spLocks noChangeAspect="1" noChangeArrowheads="1"/>
          </p:cNvSpPr>
          <p:nvPr/>
        </p:nvSpPr>
        <p:spPr bwMode="auto">
          <a:xfrm>
            <a:off x="4357688" y="1214438"/>
            <a:ext cx="7078662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pic>
        <p:nvPicPr>
          <p:cNvPr id="4110" name="Picture 26" descr="3d bir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0"/>
            <a:ext cx="244792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1" name="Picture 30" descr="14020318l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4503333">
            <a:off x="7534275" y="-9525"/>
            <a:ext cx="1150938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3559314"/>
            <a:ext cx="9144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c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t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y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ủ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uổi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717160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2.19653E-6 L 0 -0.1593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977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852207"/>
              </p:ext>
            </p:extLst>
          </p:nvPr>
        </p:nvGraphicFramePr>
        <p:xfrm>
          <a:off x="152400" y="211138"/>
          <a:ext cx="5029200" cy="649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3" imgW="2577960" imgH="3162240" progId="Equation.DSMT4">
                  <p:embed/>
                </p:oleObj>
              </mc:Choice>
              <mc:Fallback>
                <p:oleObj name="Equation" r:id="rId3" imgW="2577960" imgH="3162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1138"/>
                        <a:ext cx="5029200" cy="6494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1191" y="0"/>
            <a:ext cx="3934376" cy="36576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049620" y="3657600"/>
            <a:ext cx="4094380" cy="5533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nl-NL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) Chứng 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inh 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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MN câ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1031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233079"/>
              </p:ext>
            </p:extLst>
          </p:nvPr>
        </p:nvGraphicFramePr>
        <p:xfrm>
          <a:off x="152401" y="152400"/>
          <a:ext cx="6400799" cy="6464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3" imgW="3670200" imgH="3390840" progId="Equation.DSMT4">
                  <p:embed/>
                </p:oleObj>
              </mc:Choice>
              <mc:Fallback>
                <p:oleObj name="Equation" r:id="rId3" imgW="3670200" imgH="3390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1" y="152400"/>
                        <a:ext cx="6400799" cy="64644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1191" y="0"/>
            <a:ext cx="3934376" cy="36576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210188" y="3657600"/>
            <a:ext cx="38763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) Chứng minh MN // BC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902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49047"/>
              </p:ext>
            </p:extLst>
          </p:nvPr>
        </p:nvGraphicFramePr>
        <p:xfrm>
          <a:off x="533400" y="1538288"/>
          <a:ext cx="3914775" cy="432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3" imgW="2108160" imgH="2044440" progId="Equation.DSMT4">
                  <p:embed/>
                </p:oleObj>
              </mc:Choice>
              <mc:Fallback>
                <p:oleObj name="Equation" r:id="rId3" imgW="2108160" imgH="2044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38288"/>
                        <a:ext cx="3914775" cy="4329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53000" y="990600"/>
            <a:ext cx="3688478" cy="3429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600200" y="238780"/>
            <a:ext cx="61434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) Chứng minh AH</a:t>
            </a:r>
            <a:r>
              <a:rPr lang="nl-NL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+ BM</a:t>
            </a:r>
            <a:r>
              <a:rPr lang="nl-NL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= AN</a:t>
            </a:r>
            <a:r>
              <a:rPr lang="nl-NL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+ BH</a:t>
            </a:r>
            <a:r>
              <a:rPr lang="nl-NL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8130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38545" y="242887"/>
          <a:ext cx="5728855" cy="615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3" imgW="3085920" imgH="2908080" progId="Equation.DSMT4">
                  <p:embed/>
                </p:oleObj>
              </mc:Choice>
              <mc:Fallback>
                <p:oleObj name="Equation" r:id="rId3" imgW="3085920" imgH="290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45" y="242887"/>
                        <a:ext cx="5728855" cy="6157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86400" y="-76200"/>
            <a:ext cx="3688478" cy="3429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257800" y="3313093"/>
            <a:ext cx="38861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) Chứng minh </a:t>
            </a:r>
            <a:endParaRPr lang="nl-NL" sz="2800" dirty="0" smtClean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nl-NL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H</a:t>
            </a:r>
            <a:r>
              <a:rPr lang="nl-NL" sz="28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nl-NL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+ BM</a:t>
            </a:r>
            <a:r>
              <a:rPr lang="nl-NL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= AN</a:t>
            </a:r>
            <a:r>
              <a:rPr lang="nl-NL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+ BH</a:t>
            </a:r>
            <a:r>
              <a:rPr lang="nl-NL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728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7" y="457200"/>
            <a:ext cx="5806982" cy="632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0" y="17207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70 (SGK)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828800"/>
            <a:ext cx="4038600" cy="2804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70975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-64097"/>
            <a:ext cx="4648200" cy="3227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178277"/>
            <a:ext cx="9067800" cy="3349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83648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 descr="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7181" y="2667000"/>
            <a:ext cx="4953000" cy="3737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710" name="Text Box 6"/>
          <p:cNvSpPr txBox="1">
            <a:spLocks noChangeArrowheads="1"/>
          </p:cNvSpPr>
          <p:nvPr/>
        </p:nvSpPr>
        <p:spPr bwMode="auto">
          <a:xfrm rot="-24660322">
            <a:off x="2464744" y="3479974"/>
            <a:ext cx="1992164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DA1AC"/>
                    </a:gs>
                    <a:gs pos="50000">
                      <a:schemeClr val="bg1"/>
                    </a:gs>
                    <a:gs pos="100000">
                      <a:srgbClr val="FDA1A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1500" b="1" dirty="0">
                <a:solidFill>
                  <a:srgbClr val="990033"/>
                </a:solidFill>
              </a:rPr>
              <a:t>“</a:t>
            </a:r>
            <a:r>
              <a:rPr lang="en-US" sz="15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15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5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15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5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15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5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15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5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15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5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15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5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15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5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15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5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sz="15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5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5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5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15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5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lười</a:t>
            </a:r>
            <a:r>
              <a:rPr lang="en-US" sz="15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5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biếng</a:t>
            </a:r>
            <a:r>
              <a:rPr lang="en-US" sz="15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!”.</a:t>
            </a:r>
          </a:p>
          <a:p>
            <a:pPr algn="r"/>
            <a:r>
              <a:rPr lang="en-US" sz="1500" b="1" dirty="0" err="1">
                <a:solidFill>
                  <a:srgbClr val="0B7346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1500" b="1" dirty="0">
                <a:solidFill>
                  <a:srgbClr val="0B734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500" b="1" dirty="0" err="1">
                <a:solidFill>
                  <a:srgbClr val="0B7346"/>
                </a:solidFill>
                <a:latin typeface="Times New Roman" pitchFamily="18" charset="0"/>
                <a:cs typeface="Times New Roman" pitchFamily="18" charset="0"/>
              </a:rPr>
              <a:t>ngôn</a:t>
            </a:r>
            <a:endParaRPr lang="en-US" sz="1500" b="1" dirty="0">
              <a:solidFill>
                <a:srgbClr val="0B734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76200"/>
            <a:ext cx="9144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 TẬP CHƯƠNG II – HÌNH HỌC</a:t>
            </a:r>
            <a:r>
              <a:rPr lang="vi-VN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TIẾP THEO)</a:t>
            </a:r>
            <a:endParaRPr lang="en-US" sz="5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07583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3</TotalTime>
  <Words>894</Words>
  <Application>Microsoft Office PowerPoint</Application>
  <PresentationFormat>On-screen Show (4:3)</PresentationFormat>
  <Paragraphs>104</Paragraphs>
  <Slides>2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22</cp:revision>
  <dcterms:created xsi:type="dcterms:W3CDTF">2020-03-30T09:40:06Z</dcterms:created>
  <dcterms:modified xsi:type="dcterms:W3CDTF">2020-04-02T02:08:00Z</dcterms:modified>
</cp:coreProperties>
</file>